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ADBF84" w14:textId="7A6BB6D8" w:rsidR="00E25AB1" w:rsidRDefault="00E25AB1" w:rsidP="00E25AB1">
      <w:pPr>
        <w:pStyle w:val="berschrift3"/>
        <w:numPr>
          <w:ilvl w:val="0"/>
          <w:numId w:val="0"/>
        </w:numPr>
      </w:pPr>
      <w:bookmarkStart w:id="0" w:name="_Toc225249132"/>
      <w:r>
        <w:t>1.</w:t>
      </w:r>
      <w:r w:rsidR="008622F3">
        <w:t>1</w:t>
      </w:r>
      <w:r>
        <w:t>.4. Energie des Photons</w:t>
      </w:r>
      <w:bookmarkEnd w:id="0"/>
    </w:p>
    <w:p w14:paraId="6D991666" w14:textId="77777777" w:rsidR="00E25AB1" w:rsidRDefault="00E25AB1" w:rsidP="00E25AB1"/>
    <w:p w14:paraId="24FD3307" w14:textId="77777777" w:rsidR="00E25AB1" w:rsidRDefault="00E25AB1" w:rsidP="00E25AB1">
      <w:pPr>
        <w:jc w:val="both"/>
        <w:rPr>
          <w:i/>
          <w:iCs/>
        </w:rPr>
      </w:pPr>
      <w:r w:rsidRPr="00584481">
        <w:t>Wenn man Licht immer schwächer macht, zeigt sich, dass sich seine Energieportionen</w:t>
      </w:r>
      <w:r>
        <w:t xml:space="preserve"> </w:t>
      </w:r>
      <w:r w:rsidRPr="00584481">
        <w:t>nicht weiter unterteilen lassen als in die Portionen</w:t>
      </w:r>
      <w:r>
        <w:t xml:space="preserve"> </w:t>
      </w:r>
      <w:r w:rsidRPr="00584481">
        <w:rPr>
          <w:i/>
          <w:iCs/>
        </w:rPr>
        <w:t>h · f.</w:t>
      </w:r>
    </w:p>
    <w:p w14:paraId="209B63A5" w14:textId="77777777" w:rsidR="00E25AB1" w:rsidRDefault="00E25AB1" w:rsidP="00E25AB1">
      <w:pPr>
        <w:jc w:val="both"/>
        <w:rPr>
          <w:i/>
          <w:iCs/>
        </w:rPr>
      </w:pPr>
    </w:p>
    <w:p w14:paraId="044A6B17" w14:textId="77777777" w:rsidR="00E25AB1" w:rsidRPr="00584481" w:rsidRDefault="00E25AB1" w:rsidP="00E25AB1">
      <w:pPr>
        <w:jc w:val="both"/>
        <w:rPr>
          <w:b/>
          <w:bCs/>
        </w:rPr>
      </w:pPr>
      <w:r w:rsidRPr="00584481">
        <w:t>Versuche zeigen: Licht wird nicht nur in Portionen absorbiert.</w:t>
      </w:r>
      <w:r>
        <w:t xml:space="preserve"> </w:t>
      </w:r>
      <w:r w:rsidRPr="00584481">
        <w:t>Es i</w:t>
      </w:r>
      <w:r>
        <w:t>st auch in Portionen unterwegs</w:t>
      </w:r>
      <w:r w:rsidRPr="00584481">
        <w:t>. Wir nennen diese Portionen</w:t>
      </w:r>
      <w:r>
        <w:t xml:space="preserve"> </w:t>
      </w:r>
      <w:r w:rsidRPr="00584481">
        <w:rPr>
          <w:b/>
          <w:bCs/>
        </w:rPr>
        <w:t>Lichtquanten</w:t>
      </w:r>
      <w:r>
        <w:rPr>
          <w:b/>
          <w:bCs/>
        </w:rPr>
        <w:t xml:space="preserve"> </w:t>
      </w:r>
      <w:r w:rsidRPr="00584481">
        <w:t>oder</w:t>
      </w:r>
      <w:r>
        <w:t xml:space="preserve"> </w:t>
      </w:r>
      <w:r w:rsidRPr="00584481">
        <w:rPr>
          <w:b/>
          <w:bCs/>
        </w:rPr>
        <w:t>Photonen.</w:t>
      </w:r>
    </w:p>
    <w:p w14:paraId="35FB0309" w14:textId="77777777" w:rsidR="00E25AB1" w:rsidRDefault="00E25AB1" w:rsidP="00E25AB1">
      <w:pPr>
        <w:jc w:val="both"/>
      </w:pPr>
      <w:r w:rsidRPr="00584481">
        <w:t>Es gilt allgemein:</w:t>
      </w:r>
    </w:p>
    <w:p w14:paraId="79B03427" w14:textId="77777777" w:rsidR="00E25AB1" w:rsidRDefault="00E25AB1" w:rsidP="00E25AB1">
      <w:pPr>
        <w:jc w:val="both"/>
      </w:pPr>
    </w:p>
    <w:p w14:paraId="77CDABBC" w14:textId="77777777" w:rsidR="00E25AB1" w:rsidRDefault="00E25AB1" w:rsidP="00E25AB1">
      <w:pPr>
        <w:pStyle w:val="Merksatz"/>
      </w:pPr>
      <w:r>
        <w:sym w:font="Marlett" w:char="F034"/>
      </w:r>
      <w:r w:rsidRPr="00584481">
        <w:t>Licht besteht aus Photonen (Lichtquanten). Die Energie eines Photons</w:t>
      </w:r>
      <w:r>
        <w:t xml:space="preserve"> </w:t>
      </w:r>
      <w:r w:rsidRPr="00584481">
        <w:t>beträgt:</w:t>
      </w:r>
      <w:r>
        <w:br/>
      </w:r>
      <w:r w:rsidRPr="00584481">
        <w:t xml:space="preserve">E = h · f </w:t>
      </w:r>
    </w:p>
    <w:p w14:paraId="284236F8" w14:textId="77777777" w:rsidR="00E25AB1" w:rsidRDefault="00E25AB1" w:rsidP="00E25AB1">
      <w:pPr>
        <w:jc w:val="both"/>
      </w:pPr>
    </w:p>
    <w:p w14:paraId="0F43A2AF" w14:textId="64B2F9C9" w:rsidR="00E25AB1" w:rsidRDefault="00E25AB1" w:rsidP="00E25AB1">
      <w:pPr>
        <w:jc w:val="both"/>
      </w:pPr>
      <w:r w:rsidRPr="006D1D5B">
        <w:t>Nach der speziellen Relativitätstheorie sind Energie und Masse äquivalent</w:t>
      </w:r>
      <w:r>
        <w:t xml:space="preserve"> </w:t>
      </w:r>
      <w:r w:rsidRPr="00E25AB1">
        <w:rPr>
          <w:position w:val="-16"/>
        </w:rPr>
        <w:object w:dxaOrig="980" w:dyaOrig="420" w14:anchorId="07DBA2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85pt;height:21.3pt" o:ole="">
            <v:imagedata r:id="rId8" o:title=""/>
          </v:shape>
          <o:OLEObject Type="Embed" ProgID="Equation.DSMT4" ShapeID="_x0000_i1025" DrawAspect="Content" ObjectID="_1671285051" r:id="rId9"/>
        </w:object>
      </w:r>
      <w:r w:rsidRPr="006D1D5B">
        <w:t>. Kennt man die Energie eines Photons, so kann man auch</w:t>
      </w:r>
      <w:r>
        <w:t xml:space="preserve"> </w:t>
      </w:r>
      <w:r w:rsidRPr="006D1D5B">
        <w:t>die dazu äquivalente Masse angeben.</w:t>
      </w:r>
    </w:p>
    <w:p w14:paraId="30C4DE34" w14:textId="77777777" w:rsidR="00E25AB1" w:rsidRDefault="00E25AB1" w:rsidP="00E25AB1">
      <w:pPr>
        <w:jc w:val="both"/>
      </w:pPr>
    </w:p>
    <w:p w14:paraId="0B8D4770" w14:textId="77777777" w:rsidR="00E25AB1" w:rsidRPr="006D1D5B" w:rsidRDefault="00E25AB1" w:rsidP="00E25AB1">
      <w:pPr>
        <w:pStyle w:val="Merksatz"/>
      </w:pPr>
      <w:r>
        <w:sym w:font="Marlett" w:char="F034"/>
      </w:r>
      <w:r w:rsidRPr="006D1D5B">
        <w:t>Die Masse eines Photons hängt von seiner Energie ab. Es gilt:</w:t>
      </w:r>
      <w:r>
        <w:br/>
      </w:r>
      <w:r w:rsidRPr="0022411D">
        <w:rPr>
          <w:position w:val="-22"/>
        </w:rPr>
        <w:object w:dxaOrig="1719" w:dyaOrig="580" w14:anchorId="6104058C">
          <v:shape id="_x0000_i1026" type="#_x0000_t75" style="width:85.75pt;height:29.45pt" o:ole="">
            <v:imagedata r:id="rId10" o:title=""/>
          </v:shape>
          <o:OLEObject Type="Embed" ProgID="Equation.DSMT4" ShapeID="_x0000_i1026" DrawAspect="Content" ObjectID="_1671285052" r:id="rId11"/>
        </w:object>
      </w:r>
      <w:r>
        <w:t>.</w:t>
      </w:r>
    </w:p>
    <w:p w14:paraId="45FA3F4C" w14:textId="77777777" w:rsidR="00E25AB1" w:rsidRPr="006D1D5B" w:rsidRDefault="00E25AB1" w:rsidP="00E25AB1">
      <w:pPr>
        <w:jc w:val="both"/>
        <w:rPr>
          <w:iCs/>
        </w:rPr>
      </w:pPr>
    </w:p>
    <w:p w14:paraId="2C5B1583" w14:textId="77777777" w:rsidR="00E25AB1" w:rsidRPr="00BF437D" w:rsidRDefault="00E25AB1" w:rsidP="00E25AB1">
      <w:pPr>
        <w:jc w:val="both"/>
        <w:rPr>
          <w:iCs/>
        </w:rPr>
      </w:pPr>
      <w:r w:rsidRPr="00BF437D">
        <w:t xml:space="preserve">Ein Laser sendet Lichtblitze mit einer Wellenlänge von 630 </w:t>
      </w:r>
      <w:proofErr w:type="spellStart"/>
      <w:r w:rsidRPr="00BF437D">
        <w:t>nm</w:t>
      </w:r>
      <w:proofErr w:type="spellEnd"/>
      <w:r w:rsidRPr="00BF437D">
        <w:t xml:space="preserve"> und einer Energie von 100 J aus. </w:t>
      </w:r>
      <w:r w:rsidRPr="00BF437D">
        <w:rPr>
          <w:iCs/>
        </w:rPr>
        <w:t>Wie viele Photonen enthält ein solcher Lichtblitz?</w:t>
      </w:r>
    </w:p>
    <w:p w14:paraId="3D550055" w14:textId="77777777" w:rsidR="00E25AB1" w:rsidRPr="00BF437D" w:rsidRDefault="00E25AB1" w:rsidP="00E25AB1">
      <w:pPr>
        <w:jc w:val="both"/>
        <w:rPr>
          <w:iCs/>
        </w:rPr>
      </w:pPr>
    </w:p>
    <w:p w14:paraId="00FA8A22" w14:textId="77777777" w:rsidR="00E25AB1" w:rsidRPr="00BF437D" w:rsidRDefault="00E25AB1" w:rsidP="00E25AB1">
      <w:pPr>
        <w:jc w:val="both"/>
        <w:rPr>
          <w:iCs/>
        </w:rPr>
      </w:pPr>
      <w:r w:rsidRPr="00BF437D">
        <w:rPr>
          <w:iCs/>
        </w:rPr>
        <w:t>Analyse:</w:t>
      </w:r>
    </w:p>
    <w:p w14:paraId="2691F83F" w14:textId="77777777" w:rsidR="00E25AB1" w:rsidRPr="00BF437D" w:rsidRDefault="00E25AB1" w:rsidP="00E25AB1">
      <w:pPr>
        <w:jc w:val="both"/>
      </w:pPr>
      <w:r w:rsidRPr="00BF437D">
        <w:t xml:space="preserve">Die Anzahl der Photonen ergibt sich aus der Energie eines Photons und der Energie des Lichtblitzes. </w:t>
      </w:r>
    </w:p>
    <w:p w14:paraId="48ED3DB6" w14:textId="77777777" w:rsidR="00E25AB1" w:rsidRPr="00BF437D" w:rsidRDefault="00E25AB1" w:rsidP="00E25AB1">
      <w:pPr>
        <w:jc w:val="both"/>
      </w:pPr>
    </w:p>
    <w:p w14:paraId="506556A1" w14:textId="77777777" w:rsidR="00E25AB1" w:rsidRPr="00BF437D" w:rsidRDefault="00E25AB1" w:rsidP="00E25AB1">
      <w:pPr>
        <w:jc w:val="both"/>
      </w:pPr>
      <w:r w:rsidRPr="00BF437D">
        <w:t xml:space="preserve">Gesucht: Anzahl </w:t>
      </w:r>
      <w:r w:rsidRPr="00BF437D">
        <w:rPr>
          <w:iCs/>
        </w:rPr>
        <w:t xml:space="preserve">n </w:t>
      </w:r>
      <w:r w:rsidRPr="00BF437D">
        <w:t>der Photonen</w:t>
      </w:r>
    </w:p>
    <w:p w14:paraId="5AB94909" w14:textId="3513953C" w:rsidR="00E25AB1" w:rsidRPr="00BF437D" w:rsidRDefault="00E25AB1" w:rsidP="00E25AB1">
      <w:pPr>
        <w:jc w:val="both"/>
        <w:rPr>
          <w:iCs/>
        </w:rPr>
      </w:pPr>
    </w:p>
    <w:p w14:paraId="1133C35A" w14:textId="263179CB" w:rsidR="00E25AB1" w:rsidRPr="00BF437D" w:rsidRDefault="00E25AB1" w:rsidP="00E25AB1">
      <w:pPr>
        <w:jc w:val="both"/>
      </w:pPr>
      <w:r w:rsidRPr="00BF437D">
        <w:t>Gegeben:</w:t>
      </w:r>
    </w:p>
    <w:p w14:paraId="09DA0873" w14:textId="4C3022D1" w:rsidR="00E25AB1" w:rsidRPr="00E25AB1" w:rsidRDefault="00E25AB1" w:rsidP="00E25AB1">
      <w:pPr>
        <w:jc w:val="both"/>
        <w:rPr>
          <w:vertAlign w:val="subscript"/>
          <w:lang w:val="en-GB"/>
        </w:rPr>
      </w:pPr>
      <w:r>
        <w:rPr>
          <w:iCs/>
          <w:lang w:val="en-GB"/>
        </w:rPr>
        <w:sym w:font="Math A" w:char="F06B"/>
      </w:r>
      <w:r w:rsidRPr="00BF437D">
        <w:rPr>
          <w:iCs/>
          <w:lang w:val="en-GB"/>
        </w:rPr>
        <w:t xml:space="preserve"> </w:t>
      </w:r>
      <w:r w:rsidRPr="00BF437D">
        <w:rPr>
          <w:lang w:val="en-GB"/>
        </w:rPr>
        <w:t>= 630 nm</w:t>
      </w:r>
      <w:r>
        <w:rPr>
          <w:lang w:val="en-GB"/>
        </w:rPr>
        <w:t xml:space="preserve"> = 630 · 10</w:t>
      </w:r>
      <w:r>
        <w:rPr>
          <w:vertAlign w:val="superscript"/>
          <w:lang w:val="en-GB"/>
        </w:rPr>
        <w:t>–9</w:t>
      </w:r>
      <w:r>
        <w:rPr>
          <w:vertAlign w:val="subscript"/>
          <w:lang w:val="en-GB"/>
        </w:rPr>
        <w:t xml:space="preserve"> m</w:t>
      </w:r>
    </w:p>
    <w:p w14:paraId="0C82D276" w14:textId="77777777" w:rsidR="00E25AB1" w:rsidRPr="00BF437D" w:rsidRDefault="00E25AB1" w:rsidP="00E25AB1">
      <w:pPr>
        <w:jc w:val="both"/>
        <w:rPr>
          <w:lang w:val="en-GB"/>
        </w:rPr>
      </w:pPr>
      <w:r w:rsidRPr="00BF437D">
        <w:rPr>
          <w:iCs/>
          <w:lang w:val="en-GB"/>
        </w:rPr>
        <w:t>E</w:t>
      </w:r>
      <w:r w:rsidRPr="00BF437D">
        <w:rPr>
          <w:vertAlign w:val="subscript"/>
          <w:lang w:val="en-GB"/>
        </w:rPr>
        <w:t>B</w:t>
      </w:r>
      <w:r w:rsidRPr="00BF437D">
        <w:rPr>
          <w:lang w:val="en-GB"/>
        </w:rPr>
        <w:t xml:space="preserve"> = 100 J</w:t>
      </w:r>
    </w:p>
    <w:p w14:paraId="11D0B291" w14:textId="7026626E" w:rsidR="00E25AB1" w:rsidRPr="00BF437D" w:rsidRDefault="00E25AB1" w:rsidP="00E25AB1">
      <w:pPr>
        <w:jc w:val="both"/>
        <w:rPr>
          <w:lang w:val="en-GB"/>
        </w:rPr>
      </w:pPr>
      <w:r w:rsidRPr="00BF437D">
        <w:rPr>
          <w:iCs/>
          <w:lang w:val="en-GB"/>
        </w:rPr>
        <w:t xml:space="preserve">h </w:t>
      </w:r>
      <w:r w:rsidRPr="00BF437D">
        <w:rPr>
          <w:lang w:val="en-GB"/>
        </w:rPr>
        <w:t>= 6,626 · 10</w:t>
      </w:r>
      <w:r w:rsidRPr="00BF437D">
        <w:rPr>
          <w:vertAlign w:val="superscript"/>
          <w:lang w:val="en-GB"/>
        </w:rPr>
        <w:t>–34</w:t>
      </w:r>
      <w:r w:rsidRPr="00BF437D">
        <w:rPr>
          <w:lang w:val="en-GB"/>
        </w:rPr>
        <w:t xml:space="preserve"> J · s</w:t>
      </w:r>
    </w:p>
    <w:p w14:paraId="0E5F12E9" w14:textId="0D3A598F" w:rsidR="00E25AB1" w:rsidRPr="00BF437D" w:rsidRDefault="00E25AB1" w:rsidP="00E25AB1">
      <w:pPr>
        <w:jc w:val="both"/>
        <w:rPr>
          <w:vertAlign w:val="superscript"/>
          <w:lang w:val="en-GB"/>
        </w:rPr>
      </w:pPr>
      <w:r w:rsidRPr="00BF437D">
        <w:rPr>
          <w:iCs/>
          <w:lang w:val="en-GB"/>
        </w:rPr>
        <w:t xml:space="preserve">c </w:t>
      </w:r>
      <w:r w:rsidRPr="00BF437D">
        <w:rPr>
          <w:lang w:val="en-GB"/>
        </w:rPr>
        <w:t>= 300000 km · s</w:t>
      </w:r>
      <w:r>
        <w:rPr>
          <w:vertAlign w:val="superscript"/>
          <w:lang w:val="en-GB"/>
        </w:rPr>
        <w:t>–1</w:t>
      </w:r>
    </w:p>
    <w:p w14:paraId="70652AE4" w14:textId="7CB5C959" w:rsidR="00E25AB1" w:rsidRPr="00BF437D" w:rsidRDefault="00E25AB1" w:rsidP="00E25AB1">
      <w:pPr>
        <w:jc w:val="both"/>
        <w:rPr>
          <w:lang w:val="en-GB"/>
        </w:rPr>
      </w:pPr>
    </w:p>
    <w:p w14:paraId="742B5A25" w14:textId="17A2315D" w:rsidR="00E25AB1" w:rsidRPr="002D3C99" w:rsidRDefault="00E25AB1" w:rsidP="00E25AB1">
      <w:pPr>
        <w:jc w:val="both"/>
        <w:rPr>
          <w:iCs/>
        </w:rPr>
      </w:pPr>
      <w:r w:rsidRPr="002D3C99">
        <w:rPr>
          <w:iCs/>
        </w:rPr>
        <w:t>Lösung:</w:t>
      </w:r>
    </w:p>
    <w:p w14:paraId="3E2E3E3E" w14:textId="40CA00E1" w:rsidR="00E25AB1" w:rsidRPr="00AF2158" w:rsidRDefault="00E25AB1" w:rsidP="00E25AB1">
      <w:pPr>
        <w:jc w:val="both"/>
      </w:pPr>
      <w:r w:rsidRPr="00AF2158">
        <w:t xml:space="preserve">Ein Photon hat die Energie </w:t>
      </w:r>
      <w:r w:rsidRPr="00AF2158">
        <w:rPr>
          <w:iCs/>
        </w:rPr>
        <w:t xml:space="preserve">E = h · f </w:t>
      </w:r>
      <w:r w:rsidRPr="00AF2158">
        <w:t xml:space="preserve">= </w:t>
      </w:r>
      <w:r w:rsidRPr="0022411D">
        <w:rPr>
          <w:position w:val="-22"/>
        </w:rPr>
        <w:object w:dxaOrig="400" w:dyaOrig="580" w14:anchorId="7255BFC5">
          <v:shape id="_x0000_i1027" type="#_x0000_t75" style="width:20.65pt;height:29.45pt" o:ole="">
            <v:imagedata r:id="rId12" o:title=""/>
          </v:shape>
          <o:OLEObject Type="Embed" ProgID="Equation.DSMT4" ShapeID="_x0000_i1027" DrawAspect="Content" ObjectID="_1671285053" r:id="rId13"/>
        </w:object>
      </w:r>
      <w:r w:rsidRPr="00AF2158">
        <w:t xml:space="preserve">. Damit erhält man für die Anzahl </w:t>
      </w:r>
      <w:r w:rsidRPr="00AF2158">
        <w:rPr>
          <w:iCs/>
        </w:rPr>
        <w:t xml:space="preserve">n </w:t>
      </w:r>
      <w:r w:rsidRPr="00AF2158">
        <w:t>der Photonen:</w:t>
      </w:r>
    </w:p>
    <w:p w14:paraId="0F16B3A8" w14:textId="1DC9D770" w:rsidR="00E25AB1" w:rsidRPr="00AF2158" w:rsidRDefault="00E25AB1" w:rsidP="00E25AB1">
      <w:pPr>
        <w:jc w:val="both"/>
        <w:rPr>
          <w:iCs/>
        </w:rPr>
      </w:pPr>
      <w:r w:rsidRPr="0022411D">
        <w:rPr>
          <w:iCs/>
          <w:position w:val="-58"/>
        </w:rPr>
        <w:object w:dxaOrig="3379" w:dyaOrig="1560" w14:anchorId="5EAAE8B1">
          <v:shape id="_x0000_i1028" type="#_x0000_t75" style="width:169.05pt;height:78.25pt" o:ole="">
            <v:imagedata r:id="rId14" o:title=""/>
          </v:shape>
          <o:OLEObject Type="Embed" ProgID="Equation.DSMT4" ShapeID="_x0000_i1028" DrawAspect="Content" ObjectID="_1671285054" r:id="rId15"/>
        </w:object>
      </w:r>
    </w:p>
    <w:p w14:paraId="74F6F36B" w14:textId="351F8E91" w:rsidR="00E25AB1" w:rsidRPr="00AF2158" w:rsidRDefault="00E25AB1" w:rsidP="00E25AB1">
      <w:pPr>
        <w:jc w:val="both"/>
        <w:rPr>
          <w:i/>
          <w:iCs/>
        </w:rPr>
      </w:pPr>
    </w:p>
    <w:p w14:paraId="40E54356" w14:textId="77777777" w:rsidR="00E25AB1" w:rsidRDefault="00E25AB1" w:rsidP="00E25AB1">
      <w:pPr>
        <w:jc w:val="both"/>
      </w:pPr>
      <w:r w:rsidRPr="00AF2158">
        <w:t>Ein Lichtblitz mit einer Energie von 100 J enthält bei Licht mit einer</w:t>
      </w:r>
      <w:r>
        <w:t xml:space="preserve"> </w:t>
      </w:r>
      <w:r w:rsidRPr="00AF2158">
        <w:t>Wellenlänge von 630</w:t>
      </w:r>
      <w:r>
        <w:t> </w:t>
      </w:r>
      <w:proofErr w:type="spellStart"/>
      <w:r w:rsidRPr="00AF2158">
        <w:t>nm</w:t>
      </w:r>
      <w:proofErr w:type="spellEnd"/>
      <w:r w:rsidRPr="00AF2158">
        <w:t xml:space="preserve"> (rotes Licht) etwa 3,2 · 10</w:t>
      </w:r>
      <w:r w:rsidRPr="00AF2158">
        <w:rPr>
          <w:vertAlign w:val="superscript"/>
        </w:rPr>
        <w:t>20</w:t>
      </w:r>
      <w:r>
        <w:t xml:space="preserve"> </w:t>
      </w:r>
      <w:r w:rsidRPr="00AF2158">
        <w:t>Photonen.</w:t>
      </w:r>
    </w:p>
    <w:p w14:paraId="365510A3" w14:textId="46AAE9F8" w:rsidR="00E25AB1" w:rsidRDefault="00E25AB1" w:rsidP="00E25AB1">
      <w:pPr>
        <w:jc w:val="both"/>
      </w:pPr>
    </w:p>
    <w:sectPr w:rsidR="00E25AB1" w:rsidSect="00F7105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D17A7E4" w14:textId="77777777" w:rsidR="00095B28" w:rsidRDefault="00095B28" w:rsidP="00541D0E">
      <w:r>
        <w:separator/>
      </w:r>
    </w:p>
  </w:endnote>
  <w:endnote w:type="continuationSeparator" w:id="0">
    <w:p w14:paraId="0CBB8447" w14:textId="77777777" w:rsidR="00095B28" w:rsidRDefault="00095B28" w:rsidP="00541D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ath A">
    <w:panose1 w:val="05020602060204020302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B8ECB31" w14:textId="77777777" w:rsidR="00095B28" w:rsidRDefault="00095B28" w:rsidP="00541D0E">
      <w:r>
        <w:separator/>
      </w:r>
    </w:p>
  </w:footnote>
  <w:footnote w:type="continuationSeparator" w:id="0">
    <w:p w14:paraId="2378C3DE" w14:textId="77777777" w:rsidR="00095B28" w:rsidRDefault="00095B28" w:rsidP="00541D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61301DE"/>
    <w:multiLevelType w:val="hybridMultilevel"/>
    <w:tmpl w:val="BDCA83F2"/>
    <w:lvl w:ilvl="0" w:tplc="3E5238DC">
      <w:start w:val="2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E805148"/>
    <w:multiLevelType w:val="hybridMultilevel"/>
    <w:tmpl w:val="E9ECA4D6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3AD41D7F"/>
    <w:multiLevelType w:val="hybridMultilevel"/>
    <w:tmpl w:val="10F291F0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6"/>
  </w:num>
  <w:num w:numId="18">
    <w:abstractNumId w:val="13"/>
  </w:num>
  <w:num w:numId="19">
    <w:abstractNumId w:val="25"/>
  </w:num>
  <w:num w:numId="20">
    <w:abstractNumId w:val="22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8"/>
  </w:num>
  <w:num w:numId="24">
    <w:abstractNumId w:val="19"/>
  </w:num>
  <w:num w:numId="25">
    <w:abstractNumId w:val="27"/>
  </w:num>
  <w:num w:numId="26">
    <w:abstractNumId w:val="10"/>
  </w:num>
  <w:num w:numId="27">
    <w:abstractNumId w:val="20"/>
  </w:num>
  <w:num w:numId="28">
    <w:abstractNumId w:val="12"/>
  </w:num>
  <w:num w:numId="29">
    <w:abstractNumId w:val="18"/>
  </w:num>
  <w:num w:numId="3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2A12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B28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B7498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72C8"/>
    <w:rsid w:val="000F0008"/>
    <w:rsid w:val="000F1B96"/>
    <w:rsid w:val="000F2267"/>
    <w:rsid w:val="000F45CB"/>
    <w:rsid w:val="000F474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485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5F2B"/>
    <w:rsid w:val="00296806"/>
    <w:rsid w:val="002974C3"/>
    <w:rsid w:val="002A14A3"/>
    <w:rsid w:val="002A289B"/>
    <w:rsid w:val="002A2A40"/>
    <w:rsid w:val="002A32F3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93D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6CD8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363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6FA0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0C4E"/>
    <w:rsid w:val="004F15B2"/>
    <w:rsid w:val="004F2BB4"/>
    <w:rsid w:val="004F308A"/>
    <w:rsid w:val="004F40A7"/>
    <w:rsid w:val="004F581C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D0E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2147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3F9C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4780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DBC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354"/>
    <w:rsid w:val="006975FE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6F7506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89A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2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4237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44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A64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5B9"/>
    <w:rsid w:val="009F4B63"/>
    <w:rsid w:val="009F583E"/>
    <w:rsid w:val="009F5E14"/>
    <w:rsid w:val="009F6801"/>
    <w:rsid w:val="00A02C08"/>
    <w:rsid w:val="00A04AB9"/>
    <w:rsid w:val="00A064AE"/>
    <w:rsid w:val="00A07E18"/>
    <w:rsid w:val="00A07E56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18E7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8EB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8B2"/>
    <w:rsid w:val="00B8792A"/>
    <w:rsid w:val="00B87FA8"/>
    <w:rsid w:val="00B87FDA"/>
    <w:rsid w:val="00B900CF"/>
    <w:rsid w:val="00B9499F"/>
    <w:rsid w:val="00B96992"/>
    <w:rsid w:val="00BA068D"/>
    <w:rsid w:val="00BA074D"/>
    <w:rsid w:val="00BA0F33"/>
    <w:rsid w:val="00BA2694"/>
    <w:rsid w:val="00BA28B1"/>
    <w:rsid w:val="00BA2D8C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57A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231"/>
    <w:rsid w:val="00CC6EDA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4934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50F"/>
    <w:rsid w:val="00D72773"/>
    <w:rsid w:val="00D73F06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2FD1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6E8A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1066"/>
    <w:rsid w:val="00DF2A8D"/>
    <w:rsid w:val="00DF3703"/>
    <w:rsid w:val="00DF5841"/>
    <w:rsid w:val="00DF586F"/>
    <w:rsid w:val="00DF6355"/>
    <w:rsid w:val="00DF656A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AB1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05F"/>
    <w:rsid w:val="00F71162"/>
    <w:rsid w:val="00F7319B"/>
    <w:rsid w:val="00F74351"/>
    <w:rsid w:val="00F74C3C"/>
    <w:rsid w:val="00F771C4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619581"/>
  <w15:docId w15:val="{ECB7D524-C499-4123-8844-485F45E16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F5B52D1-A9A3-41EA-B24A-6D54FC66C7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0</Words>
  <Characters>1199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38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17-08-30T16:19:00Z</cp:lastPrinted>
  <dcterms:created xsi:type="dcterms:W3CDTF">2021-01-04T16:04:00Z</dcterms:created>
  <dcterms:modified xsi:type="dcterms:W3CDTF">2021-01-04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